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sldIdLst>
    <p:sldId id="319" r:id="rId2"/>
    <p:sldId id="569" r:id="rId3"/>
    <p:sldId id="547" r:id="rId4"/>
    <p:sldId id="561" r:id="rId5"/>
    <p:sldId id="549" r:id="rId6"/>
    <p:sldId id="550" r:id="rId7"/>
    <p:sldId id="551" r:id="rId8"/>
    <p:sldId id="552" r:id="rId9"/>
    <p:sldId id="562" r:id="rId10"/>
    <p:sldId id="564" r:id="rId11"/>
    <p:sldId id="565" r:id="rId12"/>
    <p:sldId id="563" r:id="rId13"/>
    <p:sldId id="555" r:id="rId14"/>
    <p:sldId id="556" r:id="rId15"/>
    <p:sldId id="557" r:id="rId16"/>
    <p:sldId id="567" r:id="rId17"/>
    <p:sldId id="568" r:id="rId18"/>
    <p:sldId id="560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FFFFCC"/>
    <a:srgbClr val="FFFF66"/>
    <a:srgbClr val="990000"/>
    <a:srgbClr val="33CC33"/>
    <a:srgbClr val="CC00FF"/>
    <a:srgbClr val="FEE3D2"/>
    <a:srgbClr val="C04C04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679" autoAdjust="0"/>
    <p:restoredTop sz="86834" autoAdjust="0"/>
  </p:normalViewPr>
  <p:slideViewPr>
    <p:cSldViewPr>
      <p:cViewPr varScale="1">
        <p:scale>
          <a:sx n="57" d="100"/>
          <a:sy n="57" d="100"/>
        </p:scale>
        <p:origin x="475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14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/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/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A202968-A12F-4FE4-8D44-D30AC87ADD91}" type="datetimeFigureOut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4" name="幻灯片图像占位符 3">
            <a:extLst/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/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/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/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75431AA-0E7E-4B48-8BFF-7B61E1422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37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351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056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76797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321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8560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9642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1625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工程方法论和系统分析是采用一个倒叙的方式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431AA-0E7E-4B48-8BFF-7B61E1422AA4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689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灯片编号占位符 5">
            <a:extLst/>
          </p:cNvPr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1DF31B22-8973-4EFC-94CF-ECA29AE1F7D0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 smtClean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灯片编号占位符 5">
            <a:extLst/>
          </p:cNvPr>
          <p:cNvSpPr txBox="1">
            <a:spLocks/>
          </p:cNvSpPr>
          <p:nvPr userDrawn="1"/>
        </p:nvSpPr>
        <p:spPr>
          <a:xfrm>
            <a:off x="7019925" y="6553200"/>
            <a:ext cx="2133600" cy="365125"/>
          </a:xfrm>
          <a:prstGeom prst="rect">
            <a:avLst/>
          </a:prstGeom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6F980787-70AC-4EA4-9E72-81DF5C586621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 smtClean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日期占位符 2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FC936-9101-40B4-81FB-5C8B5B68CA7C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10" name="页脚占位符 3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4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32E0E-4A0F-4DFA-9A92-97DD5339E6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89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420B-D0AF-4AB4-90F8-FC4FF80E4987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736F-15C1-4CEB-9852-59E4EBD1EF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261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0BB5B-145C-419F-8A7D-F1FC09DE92EC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7881E-9B02-4893-B5C9-A984691B5A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276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6A2B7-AD0A-4780-BBF8-9287ACF66C9C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47927-14BB-4FFE-93DF-9E20ECBE13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881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8">
            <a:extLst/>
          </p:cNvPr>
          <p:cNvSpPr>
            <a:spLocks noChangeArrowheads="1"/>
          </p:cNvSpPr>
          <p:nvPr userDrawn="1"/>
        </p:nvSpPr>
        <p:spPr bwMode="ltGray">
          <a:xfrm>
            <a:off x="0" y="6597650"/>
            <a:ext cx="9144000" cy="260350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b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RADUATE SCHOOL OF XIDIAN UNIVERSITY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灯片编号占位符 5">
            <a:extLst/>
          </p:cNvPr>
          <p:cNvSpPr txBox="1">
            <a:spLocks/>
          </p:cNvSpPr>
          <p:nvPr userDrawn="1"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B078231B-CF02-46B2-86EB-9D46AE937C94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 smtClean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5BFCF-3408-4F18-9FB0-893381C24863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664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74909-3C41-4097-BBAA-8B7D3EAD58CF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C338C-E8F9-4BC5-BEFF-77D1C3A691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997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5C567-7838-489D-8409-7066312DEDDB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13300-D6D1-41CA-A125-F183E322BA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6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7A0B7-412A-4E80-AE82-1B0A13BD0216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CC0A-A4D4-4F43-AC6D-BAE94F0BB9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29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4D219-8AE8-47C3-BA28-FA55640F2FD7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8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17308-9844-486A-AAAA-F4B173CC9A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133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A11B6-5D75-4785-A980-3C3F7FF01FDB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4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A252F-32F5-4947-A1EC-BB47BBD025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79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E4504-F22F-4CEF-9F66-8F56FAF72378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3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54EFB-1DA4-4A7B-BF17-8DEF39A36D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557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997C2-48D7-4C4F-9CE6-76B99AEE7154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E282F-16C3-40A0-96BD-78729231EC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9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92FB4D6-7C32-44E5-8E20-43AC0654A7FC}" type="datetime1">
              <a:rPr lang="zh-CN" altLang="en-US"/>
              <a:pPr>
                <a:defRPr/>
              </a:pPr>
              <a:t>2023/2/15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0113325-0AB1-4A35-A860-0D1149D7B8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图片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灯片编号占位符 5">
            <a:extLst/>
          </p:cNvPr>
          <p:cNvSpPr txBox="1">
            <a:spLocks/>
          </p:cNvSpPr>
          <p:nvPr/>
        </p:nvSpPr>
        <p:spPr bwMode="auto">
          <a:xfrm>
            <a:off x="7019925" y="655320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charset="-122"/>
                <a:ea typeface="仿宋_GB2312" charset="-122"/>
              </a:defRPr>
            </a:lvl9pPr>
          </a:lstStyle>
          <a:p>
            <a:pPr algn="r" eaLnBrk="1" hangingPunct="1">
              <a:defRPr/>
            </a:pPr>
            <a:endParaRPr lang="en-US" altLang="zh-CN" sz="140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33" name="Rectangle 18">
            <a:extLst/>
          </p:cNvPr>
          <p:cNvSpPr>
            <a:spLocks noChangeArrowheads="1"/>
          </p:cNvSpPr>
          <p:nvPr/>
        </p:nvSpPr>
        <p:spPr bwMode="ltGray">
          <a:xfrm>
            <a:off x="0" y="6524625"/>
            <a:ext cx="9144000" cy="360363"/>
          </a:xfrm>
          <a:prstGeom prst="rect">
            <a:avLst/>
          </a:prstGeom>
          <a:solidFill>
            <a:srgbClr val="2849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>
            <a:lvl1pPr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sz="2200" b="0">
                <a:solidFill>
                  <a:schemeClr val="bg1"/>
                </a:solidFill>
                <a:latin typeface="Arial" charset="0"/>
                <a:ea typeface="黑体" pitchFamily="49" charset="-122"/>
              </a:rPr>
              <a:t>                                                                     </a:t>
            </a:r>
            <a:endParaRPr lang="zh-CN" altLang="en-US" sz="1800" b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" name="Line 27"/>
          <p:cNvSpPr>
            <a:spLocks noChangeShapeType="1"/>
          </p:cNvSpPr>
          <p:nvPr/>
        </p:nvSpPr>
        <p:spPr bwMode="auto">
          <a:xfrm>
            <a:off x="2700338" y="2317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" name="Group 28"/>
          <p:cNvGrpSpPr>
            <a:grpSpLocks/>
          </p:cNvGrpSpPr>
          <p:nvPr/>
        </p:nvGrpSpPr>
        <p:grpSpPr bwMode="auto">
          <a:xfrm>
            <a:off x="2771775" y="3175"/>
            <a:ext cx="2895600" cy="914400"/>
            <a:chOff x="1200" y="1008"/>
            <a:chExt cx="1824" cy="576"/>
          </a:xfrm>
        </p:grpSpPr>
        <p:sp>
          <p:nvSpPr>
            <p:cNvPr id="1037" name="矩形 38">
              <a:extLst/>
            </p:cNvPr>
            <p:cNvSpPr>
              <a:spLocks noChangeArrowheads="1"/>
            </p:cNvSpPr>
            <p:nvPr/>
          </p:nvSpPr>
          <p:spPr bwMode="auto">
            <a:xfrm>
              <a:off x="1206" y="1008"/>
              <a:ext cx="1818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</a:t>
              </a:r>
            </a:p>
            <a:p>
              <a:pPr eaLnBrk="1" hangingPunct="1">
                <a:defRPr/>
              </a:pPr>
              <a:r>
                <a:rPr lang="zh-CN" altLang="en-US" sz="1800">
                  <a:latin typeface="黑体" pitchFamily="49" charset="-122"/>
                  <a:ea typeface="黑体" pitchFamily="49" charset="-122"/>
                </a:rPr>
                <a:t>    空间科学与技术学院</a:t>
              </a:r>
            </a:p>
            <a:p>
              <a:pPr eaLnBrk="1" hangingPunct="1">
                <a:defRPr/>
              </a:pPr>
              <a:r>
                <a:rPr lang="en-US" altLang="zh-CN" sz="900">
                  <a:latin typeface="Times New Roman" pitchFamily="18" charset="0"/>
                  <a:ea typeface="黑体" pitchFamily="49" charset="-122"/>
                </a:rPr>
                <a:t>               School of Aerospace Science and Technology</a:t>
              </a:r>
            </a:p>
            <a:p>
              <a:pPr eaLnBrk="1" hangingPunct="1">
                <a:defRPr/>
              </a:pPr>
              <a:endParaRPr lang="en-US" altLang="zh-CN" sz="900">
                <a:latin typeface="Times New Roman" pitchFamily="18" charset="0"/>
                <a:ea typeface="黑体" pitchFamily="49" charset="-122"/>
              </a:endParaRPr>
            </a:p>
          </p:txBody>
        </p:sp>
        <p:pic>
          <p:nvPicPr>
            <p:cNvPr id="1038" name="Picture 30" descr="徽标1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133"/>
              <a:ext cx="311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灯片编号占位符 5">
            <a:extLst/>
          </p:cNvPr>
          <p:cNvSpPr txBox="1">
            <a:spLocks/>
          </p:cNvSpPr>
          <p:nvPr/>
        </p:nvSpPr>
        <p:spPr>
          <a:xfrm>
            <a:off x="7010400" y="6519863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r" eaLnBrk="1" hangingPunct="1">
              <a:defRPr/>
            </a:pPr>
            <a:fld id="{53159542-40B9-47CF-9A18-DF6F13051553}" type="slidenum">
              <a:rPr lang="zh-CN" altLang="en-US" sz="140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defRPr/>
              </a:pPr>
              <a:t>‹#›</a:t>
            </a:fld>
            <a:endParaRPr lang="zh-CN" altLang="en-US" sz="1400" smtClean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9" r:id="rId1"/>
    <p:sldLayoutId id="2147484290" r:id="rId2"/>
    <p:sldLayoutId id="2147484279" r:id="rId3"/>
    <p:sldLayoutId id="2147484280" r:id="rId4"/>
    <p:sldLayoutId id="2147484281" r:id="rId5"/>
    <p:sldLayoutId id="2147484282" r:id="rId6"/>
    <p:sldLayoutId id="2147484283" r:id="rId7"/>
    <p:sldLayoutId id="2147484284" r:id="rId8"/>
    <p:sldLayoutId id="2147484285" r:id="rId9"/>
    <p:sldLayoutId id="2147484286" r:id="rId10"/>
    <p:sldLayoutId id="2147484287" r:id="rId11"/>
    <p:sldLayoutId id="214748428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1.emf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2.wmf"/><Relationship Id="rId3" Type="http://schemas.openxmlformats.org/officeDocument/2006/relationships/image" Target="NUL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253231" y="1324000"/>
            <a:ext cx="8065269" cy="2372394"/>
          </a:xfrm>
        </p:spPr>
        <p:txBody>
          <a:bodyPr/>
          <a:lstStyle/>
          <a:p>
            <a:pPr algn="ctr">
              <a:defRPr/>
            </a:pPr>
            <a:r>
              <a:rPr lang="zh-CN" altLang="en-US" sz="6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航天电子系统设计</a:t>
            </a:r>
            <a:r>
              <a:rPr lang="en-US" altLang="zh-CN" sz="6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sz="6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</a:br>
            <a:r>
              <a:rPr lang="en-US" altLang="zh-CN" sz="6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    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---</a:t>
            </a:r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系统可靠性设计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9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5CA15F17-FC48-4ED6-8880-9AD1FFCCED90}" type="slidenum">
              <a:rPr lang="zh-CN" altLang="en-US" sz="1200" b="0" smtClean="0">
                <a:solidFill>
                  <a:srgbClr val="898989"/>
                </a:solidFill>
                <a:latin typeface="Calibri" pitchFamily="34" charset="0"/>
                <a:ea typeface="宋体" charset="-122"/>
              </a:rPr>
              <a:pPr/>
              <a:t>1</a:t>
            </a:fld>
            <a:endParaRPr lang="zh-CN" altLang="en-US" sz="1200" b="0" smtClean="0">
              <a:solidFill>
                <a:srgbClr val="898989"/>
              </a:solidFill>
              <a:latin typeface="Calibri" pitchFamily="34" charset="0"/>
              <a:ea typeface="宋体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60375" y="3859460"/>
            <a:ext cx="5286375" cy="1588"/>
          </a:xfrm>
          <a:prstGeom prst="line">
            <a:avLst/>
          </a:prstGeom>
          <a:ln w="190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960813" y="3858319"/>
            <a:ext cx="4572000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  <p:sp>
        <p:nvSpPr>
          <p:cNvPr id="8" name="标题 1">
            <a:extLst/>
          </p:cNvPr>
          <p:cNvSpPr txBox="1">
            <a:spLocks/>
          </p:cNvSpPr>
          <p:nvPr/>
        </p:nvSpPr>
        <p:spPr bwMode="auto">
          <a:xfrm>
            <a:off x="2411760" y="4548469"/>
            <a:ext cx="4601112" cy="74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空间科学与技术学院</a:t>
            </a:r>
            <a:endParaRPr lang="zh-CN" altLang="en-US" sz="14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57"/>
    </mc:Choice>
    <mc:Fallback xmlns="">
      <p:transition spd="slow" advTm="14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>
            <a:off x="285559" y="2420888"/>
            <a:ext cx="864096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3125899" y="902300"/>
            <a:ext cx="601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由</a:t>
            </a:r>
            <a:r>
              <a:rPr kumimoji="1"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单元组成，其中只需一个单元工作，其余</a:t>
            </a:r>
            <a:r>
              <a:rPr kumimoji="1"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单元贮备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99992" y="1760665"/>
                <a:ext cx="30963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60665"/>
                <a:ext cx="309634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3880587" y="2442811"/>
            <a:ext cx="2102905" cy="430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SzPct val="60000"/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度预计模型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105347" y="1714566"/>
            <a:ext cx="584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Group 3"/>
          <p:cNvGrpSpPr>
            <a:grpSpLocks/>
          </p:cNvGrpSpPr>
          <p:nvPr/>
        </p:nvGrpSpPr>
        <p:grpSpPr bwMode="auto">
          <a:xfrm>
            <a:off x="384774" y="819464"/>
            <a:ext cx="2590800" cy="1295400"/>
            <a:chOff x="2352" y="2688"/>
            <a:chExt cx="2256" cy="960"/>
          </a:xfrm>
        </p:grpSpPr>
        <p:grpSp>
          <p:nvGrpSpPr>
            <p:cNvPr id="43" name="Group 4"/>
            <p:cNvGrpSpPr>
              <a:grpSpLocks/>
            </p:cNvGrpSpPr>
            <p:nvPr/>
          </p:nvGrpSpPr>
          <p:grpSpPr bwMode="auto">
            <a:xfrm>
              <a:off x="2352" y="2688"/>
              <a:ext cx="2256" cy="960"/>
              <a:chOff x="2352" y="2688"/>
              <a:chExt cx="2256" cy="960"/>
            </a:xfrm>
          </p:grpSpPr>
          <p:sp>
            <p:nvSpPr>
              <p:cNvPr id="45" name="Line 5"/>
              <p:cNvSpPr>
                <a:spLocks noChangeShapeType="1"/>
              </p:cNvSpPr>
              <p:nvPr/>
            </p:nvSpPr>
            <p:spPr bwMode="auto">
              <a:xfrm>
                <a:off x="3360" y="350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6" name="Group 6"/>
              <p:cNvGrpSpPr>
                <a:grpSpLocks/>
              </p:cNvGrpSpPr>
              <p:nvPr/>
            </p:nvGrpSpPr>
            <p:grpSpPr bwMode="auto">
              <a:xfrm>
                <a:off x="2352" y="2688"/>
                <a:ext cx="2256" cy="960"/>
                <a:chOff x="2352" y="2688"/>
                <a:chExt cx="2256" cy="960"/>
              </a:xfrm>
            </p:grpSpPr>
            <p:sp>
              <p:nvSpPr>
                <p:cNvPr id="47" name="Rectangle 7"/>
                <p:cNvSpPr>
                  <a:spLocks noChangeArrowheads="1"/>
                </p:cNvSpPr>
                <p:nvPr/>
              </p:nvSpPr>
              <p:spPr bwMode="auto">
                <a:xfrm>
                  <a:off x="3504" y="3072"/>
                  <a:ext cx="528" cy="192"/>
                </a:xfrm>
                <a:prstGeom prst="rect">
                  <a:avLst/>
                </a:prstGeom>
                <a:solidFill>
                  <a:srgbClr val="00B0F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dirty="0">
                      <a:latin typeface="Tahoma" panose="020B0604030504040204" pitchFamily="34" charset="0"/>
                    </a:rPr>
                    <a:t>e2</a:t>
                  </a:r>
                </a:p>
              </p:txBody>
            </p:sp>
            <p:sp>
              <p:nvSpPr>
                <p:cNvPr id="48" name="Rectangle 8"/>
                <p:cNvSpPr>
                  <a:spLocks noChangeArrowheads="1"/>
                </p:cNvSpPr>
                <p:nvPr/>
              </p:nvSpPr>
              <p:spPr bwMode="auto">
                <a:xfrm>
                  <a:off x="3504" y="3408"/>
                  <a:ext cx="528" cy="240"/>
                </a:xfrm>
                <a:prstGeom prst="rect">
                  <a:avLst/>
                </a:prstGeom>
                <a:solidFill>
                  <a:srgbClr val="00B0F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latin typeface="Tahoma" panose="020B0604030504040204" pitchFamily="34" charset="0"/>
                    </a:rPr>
                    <a:t>e3</a:t>
                  </a:r>
                </a:p>
              </p:txBody>
            </p:sp>
            <p:sp>
              <p:nvSpPr>
                <p:cNvPr id="49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3360" y="2832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0" name="Line 10"/>
                <p:cNvSpPr>
                  <a:spLocks noChangeShapeType="1"/>
                </p:cNvSpPr>
                <p:nvPr/>
              </p:nvSpPr>
              <p:spPr bwMode="auto">
                <a:xfrm>
                  <a:off x="3360" y="316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032" y="2832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" name="Line 12"/>
                <p:cNvSpPr>
                  <a:spLocks noChangeShapeType="1"/>
                </p:cNvSpPr>
                <p:nvPr/>
              </p:nvSpPr>
              <p:spPr bwMode="auto">
                <a:xfrm>
                  <a:off x="4032" y="316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3" name="Line 13"/>
                <p:cNvSpPr>
                  <a:spLocks noChangeShapeType="1"/>
                </p:cNvSpPr>
                <p:nvPr/>
              </p:nvSpPr>
              <p:spPr bwMode="auto">
                <a:xfrm>
                  <a:off x="4032" y="350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2832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072" y="2880"/>
                  <a:ext cx="288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6" name="Line 16"/>
                <p:cNvSpPr>
                  <a:spLocks noChangeShapeType="1"/>
                </p:cNvSpPr>
                <p:nvPr/>
              </p:nvSpPr>
              <p:spPr bwMode="auto">
                <a:xfrm>
                  <a:off x="4176" y="316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352" y="2977"/>
                  <a:ext cx="241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zh-CN" altLang="en-US" sz="1400">
                      <a:latin typeface="Tahoma" panose="020B0604030504040204" pitchFamily="34" charset="0"/>
                    </a:rPr>
                    <a:t>输入</a:t>
                  </a:r>
                </a:p>
              </p:txBody>
            </p:sp>
            <p:sp>
              <p:nvSpPr>
                <p:cNvPr id="5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367" y="3024"/>
                  <a:ext cx="241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zh-CN" altLang="en-US" sz="1400">
                      <a:latin typeface="Tahoma" panose="020B0604030504040204" pitchFamily="34" charset="0"/>
                    </a:rPr>
                    <a:t>输出</a:t>
                  </a:r>
                </a:p>
              </p:txBody>
            </p:sp>
            <p:sp>
              <p:nvSpPr>
                <p:cNvPr id="59" name="Rectangle 19"/>
                <p:cNvSpPr>
                  <a:spLocks noChangeArrowheads="1"/>
                </p:cNvSpPr>
                <p:nvPr/>
              </p:nvSpPr>
              <p:spPr bwMode="auto">
                <a:xfrm>
                  <a:off x="3504" y="2688"/>
                  <a:ext cx="528" cy="240"/>
                </a:xfrm>
                <a:prstGeom prst="rect">
                  <a:avLst/>
                </a:prstGeom>
                <a:solidFill>
                  <a:srgbClr val="00B0F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 dirty="0">
                      <a:latin typeface="Tahoma" panose="020B0604030504040204" pitchFamily="34" charset="0"/>
                    </a:rPr>
                    <a:t>e1</a:t>
                  </a:r>
                </a:p>
              </p:txBody>
            </p:sp>
            <p:sp>
              <p:nvSpPr>
                <p:cNvPr id="60" name="AutoShape 20"/>
                <p:cNvSpPr>
                  <a:spLocks noChangeArrowheads="1"/>
                </p:cNvSpPr>
                <p:nvPr/>
              </p:nvSpPr>
              <p:spPr bwMode="auto">
                <a:xfrm>
                  <a:off x="3360" y="2832"/>
                  <a:ext cx="48" cy="48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61" name="AutoShape 21"/>
                <p:cNvSpPr>
                  <a:spLocks noChangeArrowheads="1"/>
                </p:cNvSpPr>
                <p:nvPr/>
              </p:nvSpPr>
              <p:spPr bwMode="auto">
                <a:xfrm>
                  <a:off x="3360" y="3168"/>
                  <a:ext cx="48" cy="48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62" name="AutoShape 22"/>
                <p:cNvSpPr>
                  <a:spLocks noChangeArrowheads="1"/>
                </p:cNvSpPr>
                <p:nvPr/>
              </p:nvSpPr>
              <p:spPr bwMode="auto">
                <a:xfrm>
                  <a:off x="3360" y="3504"/>
                  <a:ext cx="48" cy="48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63" name="Oval 23"/>
                <p:cNvSpPr>
                  <a:spLocks noChangeArrowheads="1"/>
                </p:cNvSpPr>
                <p:nvPr/>
              </p:nvSpPr>
              <p:spPr bwMode="auto">
                <a:xfrm>
                  <a:off x="2832" y="3072"/>
                  <a:ext cx="240" cy="240"/>
                </a:xfrm>
                <a:prstGeom prst="ellipse">
                  <a:avLst/>
                </a:prstGeom>
                <a:solidFill>
                  <a:srgbClr val="00B0F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64" name="Line 24"/>
                <p:cNvSpPr>
                  <a:spLocks noChangeShapeType="1"/>
                </p:cNvSpPr>
                <p:nvPr/>
              </p:nvSpPr>
              <p:spPr bwMode="auto">
                <a:xfrm>
                  <a:off x="2640" y="316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4" name="Text Box 25"/>
            <p:cNvSpPr txBox="1">
              <a:spLocks noChangeArrowheads="1"/>
            </p:cNvSpPr>
            <p:nvPr/>
          </p:nvSpPr>
          <p:spPr bwMode="auto">
            <a:xfrm>
              <a:off x="2881" y="3072"/>
              <a:ext cx="28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latin typeface="Tahoma" panose="020B0604030504040204" pitchFamily="34" charset="0"/>
                </a:rPr>
                <a:t>S</a:t>
              </a:r>
            </a:p>
          </p:txBody>
        </p:sp>
      </p:grpSp>
      <p:graphicFrame>
        <p:nvGraphicFramePr>
          <p:cNvPr id="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38206"/>
              </p:ext>
            </p:extLst>
          </p:nvPr>
        </p:nvGraphicFramePr>
        <p:xfrm>
          <a:off x="140953" y="3100339"/>
          <a:ext cx="4906944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公式" r:id="rId4" imgW="3543300" imgH="736600" progId="Equation.3">
                  <p:embed/>
                </p:oleObj>
              </mc:Choice>
              <mc:Fallback>
                <p:oleObj name="公式" r:id="rId4" imgW="3543300" imgH="736600" progId="Equation.3">
                  <p:embed/>
                  <p:pic>
                    <p:nvPicPr>
                      <p:cNvPr id="522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53" y="3100339"/>
                        <a:ext cx="4906944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60514"/>
              </p:ext>
            </p:extLst>
          </p:nvPr>
        </p:nvGraphicFramePr>
        <p:xfrm>
          <a:off x="154386" y="4360956"/>
          <a:ext cx="396081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公式" r:id="rId6" imgW="3022600" imgH="1092200" progId="Equation.3">
                  <p:embed/>
                </p:oleObj>
              </mc:Choice>
              <mc:Fallback>
                <p:oleObj name="公式" r:id="rId6" imgW="3022600" imgH="1092200" progId="Equation.3">
                  <p:embed/>
                  <p:pic>
                    <p:nvPicPr>
                      <p:cNvPr id="522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6" y="4360956"/>
                        <a:ext cx="3960813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连接符 67"/>
          <p:cNvCxnSpPr/>
          <p:nvPr/>
        </p:nvCxnSpPr>
        <p:spPr>
          <a:xfrm flipV="1">
            <a:off x="5148064" y="3128585"/>
            <a:ext cx="0" cy="266429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矩形 70"/>
          <p:cNvSpPr/>
          <p:nvPr/>
        </p:nvSpPr>
        <p:spPr>
          <a:xfrm>
            <a:off x="5310336" y="355263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SzPct val="60000"/>
            </a:pPr>
            <a:r>
              <a:rPr kumimoji="1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减少系统热备份单元</a:t>
            </a:r>
            <a:endParaRPr kumimoji="1"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4886387" y="4127185"/>
            <a:ext cx="42170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20000"/>
              </a:lnSpc>
              <a:buClr>
                <a:schemeClr val="folHlink"/>
              </a:buClr>
              <a:buSzPct val="60000"/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系统可靠性指标容易受到开关可靠性指标的约束和限制；开关切换后备份</a:t>
            </a: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启动时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时间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5310336" y="5959994"/>
            <a:ext cx="3732613" cy="424732"/>
          </a:xfrm>
          <a:prstGeom prst="rect">
            <a:avLst/>
          </a:prstGeom>
          <a:ln w="2222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120000"/>
              </a:lnSpc>
              <a:buClr>
                <a:schemeClr val="folHlink"/>
              </a:buClr>
              <a:buSzPct val="60000"/>
            </a:pP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于实时性不高的系统中</a:t>
            </a:r>
            <a:endParaRPr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3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 descr="UPSç³»ç»çéæ©ä¸æ¢è®¨ ä¸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437112"/>
            <a:ext cx="3486150" cy="169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æé½é  å¨çé¦æ¬¾å¤§åæ°ç¨è´§è¿æ äººæº ä»æ¨è´è½½é£è¶ç§¦å²­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846" y="4494270"/>
            <a:ext cx="3060339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ç¿¼é¾â¡ç±è±éæèµ,ä¸­å½æ äººæºé£è¡åä¸ºä½ç´§ç¼º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883" y="903961"/>
            <a:ext cx="3204159" cy="1802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ä¿ç½æ¯æ¨åºå°åæ äººæºåæ,åå¾1.8å¬éå¨è¦ç,é©å½è¯å¾è¿å£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63" y="2435738"/>
            <a:ext cx="2414067" cy="1605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连接符 2"/>
          <p:cNvCxnSpPr/>
          <p:nvPr/>
        </p:nvCxnSpPr>
        <p:spPr>
          <a:xfrm flipV="1">
            <a:off x="251520" y="4242267"/>
            <a:ext cx="8670726" cy="5082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978730" y="4041093"/>
            <a:ext cx="729174" cy="39601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弧形 9"/>
          <p:cNvSpPr/>
          <p:nvPr/>
        </p:nvSpPr>
        <p:spPr>
          <a:xfrm>
            <a:off x="2978730" y="2060848"/>
            <a:ext cx="585158" cy="792088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弧形 15"/>
          <p:cNvSpPr/>
          <p:nvPr/>
        </p:nvSpPr>
        <p:spPr>
          <a:xfrm rot="310344">
            <a:off x="2908019" y="1974805"/>
            <a:ext cx="870595" cy="999728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弧形 16"/>
          <p:cNvSpPr/>
          <p:nvPr/>
        </p:nvSpPr>
        <p:spPr>
          <a:xfrm rot="269779">
            <a:off x="3087043" y="1863404"/>
            <a:ext cx="893947" cy="1115012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12785" y="4813601"/>
            <a:ext cx="1440159" cy="1089529"/>
          </a:xfrm>
          <a:prstGeom prst="rect">
            <a:avLst/>
          </a:prstGeom>
          <a:ln w="2222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120000"/>
              </a:lnSpc>
              <a:buClr>
                <a:schemeClr val="folHlink"/>
              </a:buClr>
              <a:buSzPct val="60000"/>
            </a:pP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人机地面控制站备用电源系统</a:t>
            </a:r>
            <a:endParaRPr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297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123728" y="11967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5" name="矩形 24"/>
          <p:cNvSpPr/>
          <p:nvPr/>
        </p:nvSpPr>
        <p:spPr>
          <a:xfrm>
            <a:off x="2536938" y="1340867"/>
            <a:ext cx="36166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及类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123728" y="2133699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7" name="矩形 26"/>
          <p:cNvSpPr/>
          <p:nvPr/>
        </p:nvSpPr>
        <p:spPr>
          <a:xfrm>
            <a:off x="2536938" y="2277814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2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23728" y="3150216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2" name="矩形 11"/>
          <p:cNvSpPr/>
          <p:nvPr/>
        </p:nvSpPr>
        <p:spPr>
          <a:xfrm>
            <a:off x="2536938" y="3294331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3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26556" y="4014411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4" name="矩形 13"/>
          <p:cNvSpPr/>
          <p:nvPr/>
        </p:nvSpPr>
        <p:spPr>
          <a:xfrm>
            <a:off x="2539766" y="4158526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4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决冗余设计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945727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6" name="矩形 15"/>
          <p:cNvSpPr/>
          <p:nvPr/>
        </p:nvSpPr>
        <p:spPr>
          <a:xfrm>
            <a:off x="2536938" y="5089842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4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67683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>
            <a:off x="355248" y="2564904"/>
            <a:ext cx="864096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3165393" y="993816"/>
            <a:ext cx="58308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系统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奇数个单元并联，并对</a:t>
            </a:r>
            <a:endParaRPr lang="en-US" altLang="zh-CN" sz="24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以多数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出现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</a:t>
            </a:r>
            <a:endParaRPr lang="en-US" altLang="zh-CN" sz="24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输出作为系统的输出</a:t>
            </a:r>
          </a:p>
        </p:txBody>
      </p:sp>
      <p:sp>
        <p:nvSpPr>
          <p:cNvPr id="34" name="矩形 33"/>
          <p:cNvSpPr/>
          <p:nvPr/>
        </p:nvSpPr>
        <p:spPr>
          <a:xfrm>
            <a:off x="1259491" y="2092208"/>
            <a:ext cx="584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25" y="866955"/>
            <a:ext cx="2159916" cy="137933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73876" y="2773378"/>
            <a:ext cx="86409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单元数为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n+1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1,2,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；</a:t>
            </a:r>
            <a:endParaRPr lang="en-US" altLang="zh-CN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正常工作必须的最小单元数为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的可靠度、失效率均为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(t)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l-GR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λ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；</a:t>
            </a:r>
            <a:endParaRPr lang="en-US" altLang="zh-CN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表决器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可靠度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失效率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</a:t>
            </a:r>
            <a:r>
              <a:rPr lang="el-GR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λ</a:t>
            </a:r>
            <a:r>
              <a:rPr lang="en-US" altLang="zh-CN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且都服从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指数分布为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>
            <p:extLst/>
          </p:nvPr>
        </p:nvGraphicFramePr>
        <p:xfrm>
          <a:off x="460276" y="5016430"/>
          <a:ext cx="81359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公式" r:id="rId4" imgW="5156200" imgH="457200" progId="Equation.3">
                  <p:embed/>
                </p:oleObj>
              </mc:Choice>
              <mc:Fallback>
                <p:oleObj name="公式" r:id="rId4" imgW="5156200" imgH="457200" progId="Equation.3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76" y="5016430"/>
                        <a:ext cx="813593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75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右箭头 4"/>
          <p:cNvSpPr/>
          <p:nvPr/>
        </p:nvSpPr>
        <p:spPr>
          <a:xfrm>
            <a:off x="4111334" y="2007113"/>
            <a:ext cx="582712" cy="3833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51519" y="1268759"/>
            <a:ext cx="109895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56976" y="1382911"/>
          <a:ext cx="2788060" cy="137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3" imgW="1854200" imgH="914400" progId="Equation.DSMT4">
                  <p:embed/>
                </p:oleObj>
              </mc:Choice>
              <mc:Fallback>
                <p:oleObj name="Equation" r:id="rId3" imgW="1854200" imgH="914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6" y="1382911"/>
                        <a:ext cx="2788060" cy="1372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200848" y="1862533"/>
            <a:ext cx="96842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4868862" y="1910993"/>
          <a:ext cx="4215940" cy="47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5" imgW="2654300" imgH="279400" progId="Equation.DSMT4">
                  <p:embed/>
                </p:oleObj>
              </mc:Choice>
              <mc:Fallback>
                <p:oleObj name="Equation" r:id="rId5" imgW="2654300" imgH="279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2" y="1910993"/>
                        <a:ext cx="4215940" cy="479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-159296" y="2727804"/>
            <a:ext cx="31043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50000"/>
              </a:lnSpc>
              <a:buClr>
                <a:schemeClr val="folHlink"/>
              </a:buClr>
              <a:buSzPct val="60000"/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串联、并联模型</a:t>
            </a:r>
            <a:endParaRPr kumimoji="1" lang="zh-CN" altLang="en-US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004048" y="2967774"/>
            <a:ext cx="31043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50000"/>
              </a:lnSpc>
              <a:buClr>
                <a:schemeClr val="folHlink"/>
              </a:buClr>
              <a:buSzPct val="60000"/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一种状态表决模型</a:t>
            </a:r>
            <a:endParaRPr kumimoji="1" lang="zh-CN" altLang="en-US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5200848" y="966238"/>
            <a:ext cx="1418005" cy="576064"/>
          </a:xfrm>
          <a:prstGeom prst="wedgeRectCallout">
            <a:avLst>
              <a:gd name="adj1" fmla="val 42682"/>
              <a:gd name="adj2" fmla="val 1081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模块组合可靠度</a:t>
            </a:r>
            <a:endParaRPr lang="zh-CN" altLang="en-US" dirty="0"/>
          </a:p>
        </p:txBody>
      </p:sp>
      <p:sp>
        <p:nvSpPr>
          <p:cNvPr id="25" name="矩形标注 24"/>
          <p:cNvSpPr/>
          <p:nvPr/>
        </p:nvSpPr>
        <p:spPr>
          <a:xfrm>
            <a:off x="7397750" y="941188"/>
            <a:ext cx="1418005" cy="576064"/>
          </a:xfrm>
          <a:prstGeom prst="wedgeRectCallout">
            <a:avLst>
              <a:gd name="adj1" fmla="val -16429"/>
              <a:gd name="adj2" fmla="val 1180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该组合总可靠度</a:t>
            </a:r>
            <a:endParaRPr lang="zh-CN" altLang="en-US" dirty="0"/>
          </a:p>
        </p:txBody>
      </p:sp>
      <p:sp>
        <p:nvSpPr>
          <p:cNvPr id="26" name="右箭头 25"/>
          <p:cNvSpPr/>
          <p:nvPr/>
        </p:nvSpPr>
        <p:spPr>
          <a:xfrm rot="5400000">
            <a:off x="6679411" y="3856933"/>
            <a:ext cx="921039" cy="3833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4694046" y="4653136"/>
            <a:ext cx="94584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4891250" y="4630762"/>
          <a:ext cx="4195600" cy="76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7" imgW="2971800" imgH="457200" progId="Equation.DSMT4">
                  <p:embed/>
                </p:oleObj>
              </mc:Choice>
              <mc:Fallback>
                <p:oleObj name="Equation" r:id="rId7" imgW="2971800" imgH="4572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50" y="4630762"/>
                        <a:ext cx="4195600" cy="769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4942622" y="5400615"/>
            <a:ext cx="399714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50000"/>
              </a:lnSpc>
              <a:buClr>
                <a:schemeClr val="folHlink"/>
              </a:buClr>
              <a:buSzPct val="60000"/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干种组合状态的可靠度相加</a:t>
            </a:r>
            <a:endParaRPr kumimoji="1" lang="zh-CN" altLang="en-US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右箭头 31"/>
          <p:cNvSpPr/>
          <p:nvPr/>
        </p:nvSpPr>
        <p:spPr>
          <a:xfrm rot="10800000">
            <a:off x="4141520" y="5015688"/>
            <a:ext cx="591724" cy="3027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 flipV="1">
            <a:off x="3059832" y="4703181"/>
            <a:ext cx="133059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3983515" y="4456444"/>
          <a:ext cx="1072793" cy="35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15" y="4456444"/>
                        <a:ext cx="1072793" cy="357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 flipV="1">
            <a:off x="101700" y="5016585"/>
            <a:ext cx="95224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59585" y="4786084"/>
          <a:ext cx="3923928" cy="76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11" imgW="3048000" imgH="457200" progId="Equation.DSMT4">
                  <p:embed/>
                </p:oleObj>
              </mc:Choice>
              <mc:Fallback>
                <p:oleObj name="Equation" r:id="rId11" imgW="3048000" imgH="4572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5" y="4786084"/>
                        <a:ext cx="3923928" cy="761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17769" y="-11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17769" y="5528708"/>
            <a:ext cx="3997140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50000"/>
              </a:lnSpc>
              <a:buClr>
                <a:schemeClr val="folHlink"/>
              </a:buClr>
              <a:buSzPct val="60000"/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入指数分布表达式</a:t>
            </a:r>
            <a:endParaRPr kumimoji="1" lang="zh-CN" altLang="en-US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-4845671" y="4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-4845671" y="449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13" imgW="3048000" imgH="457200" progId="Equation.DSMT4">
                  <p:embed/>
                </p:oleObj>
              </mc:Choice>
              <mc:Fallback>
                <p:oleObj name="Equation" r:id="rId13" imgW="3048000" imgH="45720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45671" y="449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77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51519" y="1268759"/>
            <a:ext cx="109895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200848" y="1862533"/>
            <a:ext cx="96842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4694046" y="4653136"/>
            <a:ext cx="94584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17769" y="-11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-4845671" y="4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-4845671" y="449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3" imgW="3048000" imgH="457200" progId="Equation.DSMT4">
                  <p:embed/>
                </p:oleObj>
              </mc:Choice>
              <mc:Fallback>
                <p:oleObj name="Equation" r:id="rId3" imgW="3048000" imgH="45720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45671" y="449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>
            <a:off x="373566" y="2564904"/>
            <a:ext cx="864096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919385" y="979988"/>
            <a:ext cx="82089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理意义：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=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时的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/n(G)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系统就是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并联系统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  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=n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时的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/n(G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系统就是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串联系统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   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(n+1)/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/n(G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就是多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决系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566" y="3517106"/>
            <a:ext cx="2868827" cy="2255331"/>
          </a:xfrm>
          <a:prstGeom prst="rect">
            <a:avLst/>
          </a:prstGeom>
        </p:spPr>
      </p:pic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3347864" y="2801682"/>
            <a:ext cx="54204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工程中表决器采用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软件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进行表决，因此可靠度可视为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263066" y="3531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58086" y="3448681"/>
          <a:ext cx="940233" cy="51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086" y="3448681"/>
                        <a:ext cx="940233" cy="512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012216" y="4173275"/>
            <a:ext cx="119185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12216" y="3894855"/>
          <a:ext cx="4091740" cy="90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8" imgW="1930400" imgH="431800" progId="Equation.DSMT4">
                  <p:embed/>
                </p:oleObj>
              </mc:Choice>
              <mc:Fallback>
                <p:oleObj name="Equation" r:id="rId8" imgW="1930400" imgH="431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16" y="3894855"/>
                        <a:ext cx="4091740" cy="907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3261021" y="4814671"/>
            <a:ext cx="565008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物理意义：参与表决模块越多，系统可靠度越高。该模型设计常用于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指令系统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设计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010780" y="5943868"/>
            <a:ext cx="32814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比如飞行器遥控指令等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83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123728" y="11967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5" name="矩形 24"/>
          <p:cNvSpPr/>
          <p:nvPr/>
        </p:nvSpPr>
        <p:spPr>
          <a:xfrm>
            <a:off x="2536938" y="1340867"/>
            <a:ext cx="36166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及类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123728" y="2133699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7" name="矩形 26"/>
          <p:cNvSpPr/>
          <p:nvPr/>
        </p:nvSpPr>
        <p:spPr>
          <a:xfrm>
            <a:off x="2536938" y="2277814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2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23728" y="3150216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2" name="矩形 11"/>
          <p:cNvSpPr/>
          <p:nvPr/>
        </p:nvSpPr>
        <p:spPr>
          <a:xfrm>
            <a:off x="2536938" y="3294331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3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26556" y="4014411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4" name="矩形 13"/>
          <p:cNvSpPr/>
          <p:nvPr/>
        </p:nvSpPr>
        <p:spPr>
          <a:xfrm>
            <a:off x="2539766" y="4158526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决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945727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6" name="矩形 15"/>
          <p:cNvSpPr/>
          <p:nvPr/>
        </p:nvSpPr>
        <p:spPr>
          <a:xfrm>
            <a:off x="2536938" y="5089842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5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68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" descr="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7"/>
          <a:stretch>
            <a:fillRect/>
          </a:stretch>
        </p:blipFill>
        <p:spPr bwMode="auto">
          <a:xfrm>
            <a:off x="69850" y="834808"/>
            <a:ext cx="4321175" cy="30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357675" y="830121"/>
            <a:ext cx="4572000" cy="188128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模块组成相同的工作通道，各通道的模块相同并同时工作，形成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冗余结构。比较器不断地比较各通道的输出信号。</a:t>
            </a:r>
          </a:p>
        </p:txBody>
      </p:sp>
      <p:cxnSp>
        <p:nvCxnSpPr>
          <p:cNvPr id="21" name="直接连接符 20"/>
          <p:cNvCxnSpPr/>
          <p:nvPr/>
        </p:nvCxnSpPr>
        <p:spPr>
          <a:xfrm>
            <a:off x="179512" y="3878541"/>
            <a:ext cx="864096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49"/>
          <p:cNvSpPr>
            <a:spLocks noChangeArrowheads="1"/>
          </p:cNvSpPr>
          <p:nvPr/>
        </p:nvSpPr>
        <p:spPr bwMode="auto">
          <a:xfrm>
            <a:off x="2411760" y="4818093"/>
            <a:ext cx="120581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4477146" y="2840358"/>
            <a:ext cx="4104456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、开关、表决的融合系统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218" name="Picture 2" descr="æ äººæºæ§å¶ç³»ç»çç»æ æ äººæºæ§å¶ç³»ç»çå·¥ä½åç æ äººæºæ§å¶ç³»ç»çåè½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021" y="4328617"/>
            <a:ext cx="2713707" cy="1714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æ³¢é³737MAXå æ¯,å¬è¯´æ³¢é³ä¸ºäºçé±æé£æ§ä»£ç äº¤ç»å°åº¦äººå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466" y="4328617"/>
            <a:ext cx="309562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ä¸­å½å¶é 2025åç» æ äººæºçæªæ¥ 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96" y="4280856"/>
            <a:ext cx="2828925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21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5" descr="0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8" r="3001"/>
          <a:stretch>
            <a:fillRect/>
          </a:stretch>
        </p:blipFill>
        <p:spPr bwMode="auto">
          <a:xfrm>
            <a:off x="144736" y="1402834"/>
            <a:ext cx="3841595" cy="273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020213" y="156836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图系统系统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工作模块、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备份的和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/3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决系统构成。其中开关网络、检测器和表决器由软件实现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单个模块可靠度为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9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求该系统可靠度。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222261" y="4293096"/>
            <a:ext cx="864096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23527" y="4417984"/>
            <a:ext cx="85396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检测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的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率为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该系统最终执行为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/5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0920" y="5564805"/>
            <a:ext cx="2645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5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3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入得到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49"/>
          <p:cNvSpPr>
            <a:spLocks noChangeArrowheads="1"/>
          </p:cNvSpPr>
          <p:nvPr/>
        </p:nvSpPr>
        <p:spPr bwMode="auto">
          <a:xfrm>
            <a:off x="2411760" y="4818093"/>
            <a:ext cx="120581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965450" y="4818063"/>
          <a:ext cx="27987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4" imgW="1638000" imgH="431640" progId="Equation.DSMT4">
                  <p:embed/>
                </p:oleObj>
              </mc:Choice>
              <mc:Fallback>
                <p:oleObj name="Equation" r:id="rId4" imgW="1638000" imgH="4316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818063"/>
                        <a:ext cx="2798763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2975972" y="5964915"/>
          <a:ext cx="2020717" cy="45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6" imgW="1066800" imgH="241300" progId="Equation.DSMT4">
                  <p:embed/>
                </p:oleObj>
              </mc:Choice>
              <mc:Fallback>
                <p:oleObj name="Equation" r:id="rId6" imgW="1066800" imgH="2413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972" y="5964915"/>
                        <a:ext cx="2020717" cy="45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27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3806198" y="1153721"/>
            <a:ext cx="46999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国大型工程的可靠性指标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3059832" y="1844824"/>
            <a:ext cx="6084168" cy="1716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征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-2F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改型于长征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E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92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研制，</a:t>
            </a:r>
            <a:endParaRPr lang="en-US" altLang="zh-CN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1999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首飞，用于发射我国载人航天飞船</a:t>
            </a:r>
            <a:endParaRPr lang="en-US" altLang="zh-CN" sz="18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性设计：系统广泛采用</a:t>
            </a:r>
            <a:r>
              <a:rPr lang="zh-CN" altLang="en-US" sz="1800" u="sng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冗余设计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并</a:t>
            </a:r>
            <a:r>
              <a:rPr lang="zh-CN" altLang="en-US" sz="1800" u="sng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元器件</a:t>
            </a:r>
            <a:endParaRPr lang="en-US" altLang="zh-CN" sz="1800" u="sng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zh-CN" altLang="en-US" sz="1800" u="sng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级和筛选标准</a:t>
            </a:r>
            <a:r>
              <a:rPr lang="zh-CN" altLang="en-US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91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到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9894</a:t>
            </a:r>
            <a:endParaRPr lang="en-US" altLang="zh-CN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endParaRPr lang="en-US" altLang="zh-CN" sz="24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endParaRPr lang="zh-CN" altLang="en-US" sz="1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64" name="Picture 4" descr="https://gimg2.baidu.com/image_search/src=http%3A%2F%2Fww1.sinaimg.cn%2Fmw690%2F6db49656gy1h2x6jrkz54j20u00u0tkq.jpg&amp;refer=http%3A%2F%2Fwww.sina.com&amp;app=2002&amp;size=f9999,10000&amp;q=a80&amp;n=0&amp;g=0n&amp;fmt=auto?sec=1658584153&amp;t=83cdeafeaa2f10494f28fbfa32def20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104395"/>
            <a:ext cx="2304256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/>
          <a:srcRect l="42415" t="34261" r="40426" b="33200"/>
          <a:stretch/>
        </p:blipFill>
        <p:spPr>
          <a:xfrm>
            <a:off x="3516065" y="4104395"/>
            <a:ext cx="2160240" cy="230425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/>
          <a:srcRect l="32045" t="-2078" r="30156" b="8001"/>
          <a:stretch/>
        </p:blipFill>
        <p:spPr>
          <a:xfrm>
            <a:off x="155601" y="1170250"/>
            <a:ext cx="2880593" cy="403283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55601" y="5419571"/>
            <a:ext cx="31202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/>
              <a:t>https://feeds-drcn.cloud.huawei.com.cn/</a:t>
            </a:r>
          </a:p>
        </p:txBody>
      </p:sp>
      <p:sp>
        <p:nvSpPr>
          <p:cNvPr id="15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可靠性设计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159953" y="2060848"/>
            <a:ext cx="1104031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935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51720" y="1629346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" name="矩形 2"/>
          <p:cNvSpPr/>
          <p:nvPr/>
        </p:nvSpPr>
        <p:spPr>
          <a:xfrm>
            <a:off x="2123728" y="1784980"/>
            <a:ext cx="4336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靠性预计与分配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051720" y="83671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3" name="矩形 22"/>
          <p:cNvSpPr/>
          <p:nvPr/>
        </p:nvSpPr>
        <p:spPr>
          <a:xfrm>
            <a:off x="2123728" y="992346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  系统可靠性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051720" y="246383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6" name="矩形 25"/>
          <p:cNvSpPr/>
          <p:nvPr/>
        </p:nvSpPr>
        <p:spPr>
          <a:xfrm>
            <a:off x="2051720" y="3282344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30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51720" y="41014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3" name="矩形 12"/>
          <p:cNvSpPr/>
          <p:nvPr/>
        </p:nvSpPr>
        <p:spPr>
          <a:xfrm>
            <a:off x="2102403" y="2553845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23728" y="3380774"/>
            <a:ext cx="3615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3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潜在通路分析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199882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差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51720" y="492661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7" name="矩形 16"/>
          <p:cNvSpPr/>
          <p:nvPr/>
        </p:nvSpPr>
        <p:spPr>
          <a:xfrm>
            <a:off x="2123728" y="5025040"/>
            <a:ext cx="28937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5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51720" y="5751768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9" name="矩形 18"/>
          <p:cNvSpPr/>
          <p:nvPr/>
        </p:nvSpPr>
        <p:spPr>
          <a:xfrm>
            <a:off x="2123728" y="5850198"/>
            <a:ext cx="4697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6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他可靠性设计方法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7919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123728" y="11967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5" name="矩形 24"/>
          <p:cNvSpPr/>
          <p:nvPr/>
        </p:nvSpPr>
        <p:spPr>
          <a:xfrm>
            <a:off x="2536938" y="1340867"/>
            <a:ext cx="36166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1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及类型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123728" y="2133699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7" name="矩形 26"/>
          <p:cNvSpPr/>
          <p:nvPr/>
        </p:nvSpPr>
        <p:spPr>
          <a:xfrm>
            <a:off x="2536938" y="2277814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2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23728" y="3068960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2" name="矩形 11"/>
          <p:cNvSpPr/>
          <p:nvPr/>
        </p:nvSpPr>
        <p:spPr>
          <a:xfrm>
            <a:off x="2536938" y="3213075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3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26556" y="40098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4" name="矩形 13"/>
          <p:cNvSpPr/>
          <p:nvPr/>
        </p:nvSpPr>
        <p:spPr>
          <a:xfrm>
            <a:off x="2539766" y="4153967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决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941168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6" name="矩形 15"/>
          <p:cNvSpPr/>
          <p:nvPr/>
        </p:nvSpPr>
        <p:spPr>
          <a:xfrm>
            <a:off x="2536938" y="5085283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5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174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39382" y="877812"/>
            <a:ext cx="8676456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冗余设计：通过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冗余资源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系统具备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于一种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段执行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</a:t>
            </a:r>
            <a:endParaRPr lang="en-US" altLang="zh-CN" sz="24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规定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的能力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23528" y="3140968"/>
            <a:ext cx="864096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https://p0.ssl.img.360kuai.com/t010df3971bfec39b1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578" y="3757470"/>
            <a:ext cx="1254373" cy="135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444524" y="1915070"/>
            <a:ext cx="84530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优点：当局部出错或发生故障，系统功能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然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不受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影响</a:t>
            </a:r>
            <a:endParaRPr lang="en-US" altLang="zh-CN" sz="240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目标：提高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个系统的可靠性</a:t>
            </a:r>
          </a:p>
        </p:txBody>
      </p:sp>
      <p:sp>
        <p:nvSpPr>
          <p:cNvPr id="4" name="矩形 3"/>
          <p:cNvSpPr/>
          <p:nvPr/>
        </p:nvSpPr>
        <p:spPr>
          <a:xfrm>
            <a:off x="61092" y="5442726"/>
            <a:ext cx="3262432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余度飞行控制计算机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 flipV="1">
            <a:off x="3396195" y="3166538"/>
            <a:ext cx="12630" cy="3292396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643798" y="3433201"/>
            <a:ext cx="14157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时机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635896" y="4084269"/>
            <a:ext cx="4839786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度系统无法满足可靠性指标</a:t>
            </a:r>
            <a:endParaRPr lang="en-US" altLang="zh-CN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法获得高可靠元件</a:t>
            </a:r>
            <a:endParaRPr lang="en-US" altLang="zh-CN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可靠元器件比采用冗余设计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144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123728" y="11967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5" name="矩形 24"/>
          <p:cNvSpPr/>
          <p:nvPr/>
        </p:nvSpPr>
        <p:spPr>
          <a:xfrm>
            <a:off x="2536938" y="1340867"/>
            <a:ext cx="36166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及类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123728" y="2133699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7" name="矩形 26"/>
          <p:cNvSpPr/>
          <p:nvPr/>
        </p:nvSpPr>
        <p:spPr>
          <a:xfrm>
            <a:off x="2536938" y="2277814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2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冗余设计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23728" y="3150216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2" name="矩形 11"/>
          <p:cNvSpPr/>
          <p:nvPr/>
        </p:nvSpPr>
        <p:spPr>
          <a:xfrm>
            <a:off x="2536938" y="3294331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3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26556" y="4014411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4" name="矩形 13"/>
          <p:cNvSpPr/>
          <p:nvPr/>
        </p:nvSpPr>
        <p:spPr>
          <a:xfrm>
            <a:off x="2539766" y="4158526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决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945727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6" name="矩形 15"/>
          <p:cNvSpPr/>
          <p:nvPr/>
        </p:nvSpPr>
        <p:spPr>
          <a:xfrm>
            <a:off x="2536938" y="5089842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639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>
            <a:off x="355248" y="2564904"/>
            <a:ext cx="864096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637494" y="889078"/>
            <a:ext cx="1828800" cy="1297930"/>
            <a:chOff x="3120" y="1440"/>
            <a:chExt cx="1680" cy="960"/>
          </a:xfrm>
        </p:grpSpPr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3696" y="1824"/>
              <a:ext cx="528" cy="1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180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e2</a:t>
              </a:r>
            </a:p>
          </p:txBody>
        </p:sp>
        <p:grpSp>
          <p:nvGrpSpPr>
            <p:cNvPr id="15" name="Group 5"/>
            <p:cNvGrpSpPr>
              <a:grpSpLocks/>
            </p:cNvGrpSpPr>
            <p:nvPr/>
          </p:nvGrpSpPr>
          <p:grpSpPr bwMode="auto">
            <a:xfrm>
              <a:off x="3120" y="1440"/>
              <a:ext cx="1680" cy="960"/>
              <a:chOff x="3120" y="1440"/>
              <a:chExt cx="1680" cy="960"/>
            </a:xfrm>
          </p:grpSpPr>
          <p:sp>
            <p:nvSpPr>
              <p:cNvPr id="16" name="Rectangle 6"/>
              <p:cNvSpPr>
                <a:spLocks noChangeArrowheads="1"/>
              </p:cNvSpPr>
              <p:nvPr/>
            </p:nvSpPr>
            <p:spPr bwMode="auto">
              <a:xfrm>
                <a:off x="3696" y="2160"/>
                <a:ext cx="528" cy="24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e3</a:t>
                </a:r>
              </a:p>
            </p:txBody>
          </p:sp>
          <p:sp>
            <p:nvSpPr>
              <p:cNvPr id="17" name="Line 7"/>
              <p:cNvSpPr>
                <a:spLocks noChangeShapeType="1"/>
              </p:cNvSpPr>
              <p:nvPr/>
            </p:nvSpPr>
            <p:spPr bwMode="auto">
              <a:xfrm flipH="1">
                <a:off x="3552" y="158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Line 8"/>
              <p:cNvSpPr>
                <a:spLocks noChangeShapeType="1"/>
              </p:cNvSpPr>
              <p:nvPr/>
            </p:nvSpPr>
            <p:spPr bwMode="auto">
              <a:xfrm>
                <a:off x="3552" y="158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>
                <a:off x="3552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>
                <a:off x="3552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 flipH="1">
                <a:off x="4224" y="158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4224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>
                <a:off x="3360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4368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Text Box 17"/>
              <p:cNvSpPr txBox="1">
                <a:spLocks noChangeArrowheads="1"/>
              </p:cNvSpPr>
              <p:nvPr/>
            </p:nvSpPr>
            <p:spPr bwMode="auto">
              <a:xfrm>
                <a:off x="3120" y="1776"/>
                <a:ext cx="241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ahoma" panose="020B0604030504040204" pitchFamily="34" charset="0"/>
                  </a:rPr>
                  <a:t>输入</a:t>
                </a:r>
              </a:p>
            </p:txBody>
          </p:sp>
          <p:sp>
            <p:nvSpPr>
              <p:cNvPr id="28" name="Text Box 18"/>
              <p:cNvSpPr txBox="1">
                <a:spLocks noChangeArrowheads="1"/>
              </p:cNvSpPr>
              <p:nvPr/>
            </p:nvSpPr>
            <p:spPr bwMode="auto">
              <a:xfrm>
                <a:off x="4559" y="1776"/>
                <a:ext cx="241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400">
                    <a:latin typeface="Tahoma" panose="020B0604030504040204" pitchFamily="34" charset="0"/>
                  </a:rPr>
                  <a:t>输出</a:t>
                </a:r>
              </a:p>
            </p:txBody>
          </p:sp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>
                <a:off x="3696" y="1440"/>
                <a:ext cx="528" cy="24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1800">
                    <a:solidFill>
                      <a:srgbClr val="0000FF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e1</a:t>
                </a:r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3419872" y="1210090"/>
            <a:ext cx="63712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：多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联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成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99992" y="1760665"/>
                <a:ext cx="30963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1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60665"/>
                <a:ext cx="309634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5190166" y="379363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SzPct val="60000"/>
            </a:pPr>
            <a:r>
              <a:rPr kumimoji="1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构造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，易实现</a:t>
            </a:r>
            <a:endParaRPr kumimoji="1"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66217" y="4368180"/>
            <a:ext cx="42170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20000"/>
              </a:lnSpc>
              <a:buClr>
                <a:schemeClr val="folHlink"/>
              </a:buClr>
              <a:buSzPct val="60000"/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冗余单元相当于</a:t>
            </a: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备份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，增加系统功耗，同时增加测试性难度可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故障检测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823913" y="3535363"/>
          <a:ext cx="2632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4" imgW="1777680" imgH="431640" progId="Equation.DSMT4">
                  <p:embed/>
                </p:oleObj>
              </mc:Choice>
              <mc:Fallback>
                <p:oleObj name="Equation" r:id="rId4" imgW="1777680" imgH="43164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535363"/>
                        <a:ext cx="26320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 flipV="1">
            <a:off x="4860032" y="2708920"/>
            <a:ext cx="0" cy="3744416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1299083" y="2687608"/>
            <a:ext cx="2102905" cy="430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SzPct val="60000"/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度预计模型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259491" y="2092208"/>
            <a:ext cx="584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105347" y="1714566"/>
            <a:ext cx="584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1001688" y="4567704"/>
          <a:ext cx="3460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6" imgW="2323800" imgH="228600" progId="Equation.DSMT4">
                  <p:embed/>
                </p:oleObj>
              </mc:Choice>
              <mc:Fallback>
                <p:oleObj name="Equation" r:id="rId6" imgW="2323800" imgH="228600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88" y="4567704"/>
                        <a:ext cx="3460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73173" y="4108251"/>
                <a:ext cx="30980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每个单元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产品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状态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相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73" y="4108251"/>
                <a:ext cx="3098028" cy="400110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673173" y="4508361"/>
                <a:ext cx="46198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73" y="4508361"/>
                <a:ext cx="461986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矩形 39"/>
          <p:cNvSpPr/>
          <p:nvPr/>
        </p:nvSpPr>
        <p:spPr>
          <a:xfrm>
            <a:off x="384774" y="5655124"/>
            <a:ext cx="4163039" cy="396583"/>
          </a:xfrm>
          <a:prstGeom prst="rect">
            <a:avLst/>
          </a:prstGeom>
          <a:ln w="2222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120000"/>
              </a:lnSpc>
              <a:buClr>
                <a:schemeClr val="folHlink"/>
              </a:buClr>
              <a:buSzPct val="60000"/>
            </a:pP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意义：当</a:t>
            </a:r>
            <a:r>
              <a:rPr kumimoji="1"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1"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多，系统可靠度越高</a:t>
            </a:r>
            <a:endParaRPr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/>
          </p:nvPr>
        </p:nvGraphicFramePr>
        <p:xfrm>
          <a:off x="1012234" y="4966772"/>
          <a:ext cx="2212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10" imgW="1485720" imgH="279360" progId="Equation.DSMT4">
                  <p:embed/>
                </p:oleObj>
              </mc:Choice>
              <mc:Fallback>
                <p:oleObj name="Equation" r:id="rId10" imgW="1485720" imgH="279360" progId="Equation.DSMT4">
                  <p:embed/>
                  <p:pic>
                    <p:nvPicPr>
                      <p:cNvPr id="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34" y="4966772"/>
                        <a:ext cx="2212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/>
          </p:nvPr>
        </p:nvGraphicFramePr>
        <p:xfrm>
          <a:off x="824172" y="3253647"/>
          <a:ext cx="2047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2" imgW="1384200" imgH="203040" progId="Equation.DSMT4">
                  <p:embed/>
                </p:oleObj>
              </mc:Choice>
              <mc:Fallback>
                <p:oleObj name="Equation" r:id="rId12" imgW="1384200" imgH="203040" progId="Equation.DSMT4">
                  <p:embed/>
                  <p:pic>
                    <p:nvPicPr>
                      <p:cNvPr id="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72" y="3253647"/>
                        <a:ext cx="20478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27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21"/>
          <a:stretch/>
        </p:blipFill>
        <p:spPr bwMode="auto">
          <a:xfrm>
            <a:off x="342861" y="2783539"/>
            <a:ext cx="3592313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304380" y="156925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且仅当两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源</a:t>
            </a:r>
            <a:r>
              <a:rPr kumimoji="1"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C</a:t>
            </a:r>
            <a:r>
              <a:rPr kumimoji="1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时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现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障时，才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会导致对</a:t>
            </a: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停止工作组合</a:t>
            </a:r>
            <a:endParaRPr kumimoji="1" lang="en-US" altLang="zh-CN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3" name="直接连接符 42"/>
          <p:cNvCxnSpPr/>
          <p:nvPr/>
        </p:nvCxnSpPr>
        <p:spPr>
          <a:xfrm flipV="1">
            <a:off x="4067944" y="4005064"/>
            <a:ext cx="0" cy="2331618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4162888" y="4005064"/>
            <a:ext cx="4713492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4286629" y="263589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隐藏效果：输出功率为两路</a:t>
            </a:r>
            <a:r>
              <a:rPr kumimoji="1"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C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和，相当于对每个</a:t>
            </a:r>
            <a:r>
              <a:rPr kumimoji="1"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C</a:t>
            </a: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</a:t>
            </a: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额设计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8" name="Picture 3" descr="09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1" t="10315"/>
          <a:stretch>
            <a:fillRect/>
          </a:stretch>
        </p:blipFill>
        <p:spPr bwMode="auto">
          <a:xfrm>
            <a:off x="4727706" y="4221087"/>
            <a:ext cx="3825875" cy="197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矩形 48"/>
          <p:cNvSpPr/>
          <p:nvPr/>
        </p:nvSpPr>
        <p:spPr>
          <a:xfrm>
            <a:off x="4162888" y="4619743"/>
            <a:ext cx="4320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SzPct val="60000"/>
            </a:pPr>
            <a:r>
              <a:rPr kumimoji="1"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拓展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4691618" y="6148540"/>
            <a:ext cx="3743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电源并行冗余系统</a:t>
            </a:r>
            <a:r>
              <a:rPr lang="zh-CN" altLang="en-US" sz="16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图</a:t>
            </a:r>
            <a:endParaRPr lang="zh-CN" altLang="en-US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65187" y="980728"/>
            <a:ext cx="3743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器飞控系统</a:t>
            </a:r>
            <a:r>
              <a:rPr lang="en-US" altLang="zh-CN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V</a:t>
            </a:r>
            <a:r>
              <a:rPr lang="zh-CN" altLang="en-US" sz="1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源电路</a:t>
            </a:r>
            <a:endParaRPr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7" descr="https://p0.ssl.img.360kuai.com/t010df3971bfec39b1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346" y="1436662"/>
            <a:ext cx="1163006" cy="126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311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123728" y="1196752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5" name="矩形 24"/>
          <p:cNvSpPr/>
          <p:nvPr/>
        </p:nvSpPr>
        <p:spPr>
          <a:xfrm>
            <a:off x="2536938" y="1340867"/>
            <a:ext cx="36166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1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及类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123728" y="2133699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7" name="矩形 26"/>
          <p:cNvSpPr/>
          <p:nvPr/>
        </p:nvSpPr>
        <p:spPr>
          <a:xfrm>
            <a:off x="2536938" y="2277814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2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23728" y="3150216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2" name="矩形 11"/>
          <p:cNvSpPr/>
          <p:nvPr/>
        </p:nvSpPr>
        <p:spPr>
          <a:xfrm>
            <a:off x="2536938" y="3294331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3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冗余设计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26556" y="4014411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4" name="矩形 13"/>
          <p:cNvSpPr/>
          <p:nvPr/>
        </p:nvSpPr>
        <p:spPr>
          <a:xfrm>
            <a:off x="2539766" y="4158526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决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23728" y="4945727"/>
            <a:ext cx="5472583" cy="72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6" name="矩形 15"/>
          <p:cNvSpPr/>
          <p:nvPr/>
        </p:nvSpPr>
        <p:spPr>
          <a:xfrm>
            <a:off x="2536938" y="5089842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2.4 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冗余设计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 bwMode="auto">
          <a:xfrm>
            <a:off x="5651500" y="0"/>
            <a:ext cx="3492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航天电子系统设计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95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"/>
    </mc:Choice>
    <mc:Fallback xmlns="">
      <p:transition spd="slow" advTm="3476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0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15</TotalTime>
  <Words>957</Words>
  <Application>Microsoft Office PowerPoint</Application>
  <PresentationFormat>全屏显示(4:3)</PresentationFormat>
  <Paragraphs>141</Paragraphs>
  <Slides>18</Slides>
  <Notes>9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仿宋_GB2312</vt:lpstr>
      <vt:lpstr>黑体</vt:lpstr>
      <vt:lpstr>宋体</vt:lpstr>
      <vt:lpstr>微软雅黑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Office 主题</vt:lpstr>
      <vt:lpstr>Equation</vt:lpstr>
      <vt:lpstr>公式</vt:lpstr>
      <vt:lpstr>航天电子系统设计             ----系统可靠性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卫帮</dc:creator>
  <cp:lastModifiedBy>sso8b</cp:lastModifiedBy>
  <cp:revision>1152</cp:revision>
  <dcterms:created xsi:type="dcterms:W3CDTF">2014-04-29T08:12:32Z</dcterms:created>
  <dcterms:modified xsi:type="dcterms:W3CDTF">2023-02-15T13:55:57Z</dcterms:modified>
</cp:coreProperties>
</file>